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24"/>
  </p:notesMasterIdLst>
  <p:sldIdLst>
    <p:sldId id="258" r:id="rId2"/>
    <p:sldId id="259" r:id="rId3"/>
    <p:sldId id="281" r:id="rId4"/>
    <p:sldId id="260" r:id="rId5"/>
    <p:sldId id="261" r:id="rId6"/>
    <p:sldId id="265" r:id="rId7"/>
    <p:sldId id="262" r:id="rId8"/>
    <p:sldId id="263" r:id="rId9"/>
    <p:sldId id="264" r:id="rId10"/>
    <p:sldId id="277" r:id="rId11"/>
    <p:sldId id="267" r:id="rId12"/>
    <p:sldId id="280" r:id="rId13"/>
    <p:sldId id="268" r:id="rId14"/>
    <p:sldId id="269" r:id="rId15"/>
    <p:sldId id="270" r:id="rId16"/>
    <p:sldId id="271" r:id="rId17"/>
    <p:sldId id="272" r:id="rId18"/>
    <p:sldId id="278" r:id="rId19"/>
    <p:sldId id="273" r:id="rId20"/>
    <p:sldId id="275" r:id="rId21"/>
    <p:sldId id="276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 varScale="1">
        <p:scale>
          <a:sx n="70" d="100"/>
          <a:sy n="70" d="100"/>
        </p:scale>
        <p:origin x="135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FFDC3-9EC6-444F-8EDA-C4503B744F3A}" type="datetimeFigureOut">
              <a:rPr lang="en-SG" smtClean="0"/>
              <a:t>4/9/201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E82A96-A800-4E2A-B1D7-F54291FD7724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62390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E82A96-A800-4E2A-B1D7-F54291FD7724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65883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 userDrawn="1"/>
        </p:nvGraphicFramePr>
        <p:xfrm>
          <a:off x="0" y="0"/>
          <a:ext cx="9173308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Image" r:id="rId3" imgW="2621063" imgH="1965964" progId="">
                  <p:embed/>
                </p:oleObj>
              </mc:Choice>
              <mc:Fallback>
                <p:oleObj name="Image" r:id="rId3" imgW="2621063" imgH="19659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73308" cy="687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568579"/>
            <a:ext cx="7772400" cy="1470025"/>
          </a:xfrm>
          <a:prstGeom prst="rect">
            <a:avLst/>
          </a:prstGeom>
        </p:spPr>
        <p:txBody>
          <a:bodyPr lIns="86365" tIns="43183" rIns="86365" bIns="43183"/>
          <a:lstStyle>
            <a:lvl1pPr algn="ctr">
              <a:defRPr sz="42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13945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8818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2240" y="-9525"/>
            <a:ext cx="3426069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10  Systems &amp; Control  (Chapter 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881" y="265113"/>
            <a:ext cx="1921119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1"/>
          <p:cNvSpPr>
            <a:spLocks noChangeArrowheads="1"/>
          </p:cNvSpPr>
          <p:nvPr userDrawn="1"/>
        </p:nvSpPr>
        <p:spPr bwMode="auto">
          <a:xfrm>
            <a:off x="8465527" y="6599238"/>
            <a:ext cx="67847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zh-CN" altLang="en-US" sz="12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200" dirty="0" smtClean="0">
                <a:solidFill>
                  <a:srgbClr val="FF6600"/>
                </a:solidFill>
                <a:ea typeface="SimSun" pitchFamily="2" charset="-122"/>
              </a:rPr>
              <a:t>4-</a:t>
            </a:r>
            <a:fld id="{6D264ECD-270F-4C4E-B051-CA6042A22512}" type="slidenum">
              <a:rPr lang="zh-CN" altLang="en-US" sz="12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2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550986" y="6334125"/>
            <a:ext cx="1903535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56438" y="6334125"/>
            <a:ext cx="2895600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2602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072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258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A97DAC0-51B3-49FB-880A-1CD4311A0F7D}" type="datetimeFigureOut">
              <a:rPr lang="en-SG" smtClean="0"/>
              <a:t>4/9/2014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DAE60C5-AA84-4ED2-B6F1-9B3A3012E85F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5885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2754" y="-9525"/>
            <a:ext cx="3500804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23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gnals &amp; Systems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hapter 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221" name="Picture 14" descr="C:\Users\MacBookPro\Desktop\logo_full_colour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15659" r="8783" b="15659"/>
          <a:stretch>
            <a:fillRect/>
          </a:stretch>
        </p:blipFill>
        <p:spPr bwMode="auto">
          <a:xfrm>
            <a:off x="7567247" y="304800"/>
            <a:ext cx="1581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1"/>
          <p:cNvSpPr>
            <a:spLocks noChangeArrowheads="1"/>
          </p:cNvSpPr>
          <p:nvPr/>
        </p:nvSpPr>
        <p:spPr bwMode="auto">
          <a:xfrm>
            <a:off x="8487508" y="6594475"/>
            <a:ext cx="678474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en-US" altLang="zh-CN" sz="10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000" dirty="0" smtClean="0">
                <a:solidFill>
                  <a:srgbClr val="FF6600"/>
                </a:solidFill>
                <a:ea typeface="SimSun" pitchFamily="2" charset="-122"/>
              </a:rPr>
              <a:t>4-</a:t>
            </a:r>
            <a:fld id="{8DB2BA85-7135-485C-AD0E-B0E4F2A944D2}" type="slidenum">
              <a:rPr lang="zh-CN" altLang="en-US" sz="10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0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9223" name="Title Placeholder 6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9584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5pPr>
      <a:lvl6pPr marL="431825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6pPr>
      <a:lvl7pPr marL="863651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7pPr>
      <a:lvl8pPr marL="1295476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8pPr>
      <a:lvl9pPr marL="1727302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9pPr>
    </p:titleStyle>
    <p:bodyStyle>
      <a:lvl1pPr marL="342900" indent="-342900" algn="l" defTabSz="957263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3399"/>
          </a:solidFill>
          <a:latin typeface="+mn-lt"/>
          <a:ea typeface="+mn-ea"/>
          <a:cs typeface="+mn-cs"/>
        </a:defRPr>
      </a:lvl1pPr>
      <a:lvl2pPr marL="352425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rgbClr val="003399"/>
          </a:solidFill>
          <a:latin typeface="+mn-lt"/>
        </a:defRPr>
      </a:lvl2pPr>
      <a:lvl3pPr marL="712788" indent="201613" algn="l" defTabSz="957263" rtl="0" eaLnBrk="0" fontAlgn="base" hangingPunct="0">
        <a:spcBef>
          <a:spcPct val="20000"/>
        </a:spcBef>
        <a:spcAft>
          <a:spcPct val="0"/>
        </a:spcAft>
        <a:buChar char="•"/>
        <a:defRPr sz="2100" b="1">
          <a:solidFill>
            <a:srgbClr val="FF6600"/>
          </a:solidFill>
          <a:latin typeface="+mn-lt"/>
        </a:defRPr>
      </a:lvl3pPr>
      <a:lvl4pPr marL="1079500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 i="1">
          <a:solidFill>
            <a:srgbClr val="003399"/>
          </a:solidFill>
          <a:latin typeface="+mn-lt"/>
        </a:defRPr>
      </a:lvl4pPr>
      <a:lvl5pPr marL="1438275" indent="390525" algn="l" defTabSz="957263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rgbClr val="003399"/>
          </a:solidFill>
          <a:latin typeface="+mn-lt"/>
        </a:defRPr>
      </a:lvl5pPr>
      <a:lvl6pPr marL="1871243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6pPr>
      <a:lvl7pPr marL="2303069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7pPr>
      <a:lvl8pPr marL="2734894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8pPr>
      <a:lvl9pPr marL="3166720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9pPr>
    </p:bodyStyle>
    <p:otherStyle>
      <a:defPPr>
        <a:defRPr lang="en-US"/>
      </a:defPPr>
      <a:lvl1pPr marL="0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1825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3651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5476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730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59127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095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2778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603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emf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emf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19" Type="http://schemas.openxmlformats.org/officeDocument/2006/relationships/image" Target="../media/image57.png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691680" y="2276872"/>
            <a:ext cx="640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908720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nergy Spectrum, Power Spectrum and Bandwidth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8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nergy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of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 signal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(t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, denoted as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defined as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99898"/>
              </p:ext>
            </p:extLst>
          </p:nvPr>
        </p:nvGraphicFramePr>
        <p:xfrm>
          <a:off x="1428750" y="2205038"/>
          <a:ext cx="628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Equation" r:id="rId3" imgW="6286320" imgH="825480" progId="Equation.DSMT4">
                  <p:embed/>
                </p:oleObj>
              </mc:Choice>
              <mc:Fallback>
                <p:oleObj name="Equation" r:id="rId3" imgW="6286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0" y="2205038"/>
                        <a:ext cx="6286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95536" y="4147457"/>
            <a:ext cx="6412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wer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of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 signal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(t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,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noted as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is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defined as</a:t>
            </a:r>
            <a:endParaRPr lang="en-SG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44566"/>
              </p:ext>
            </p:extLst>
          </p:nvPr>
        </p:nvGraphicFramePr>
        <p:xfrm>
          <a:off x="1395413" y="4691063"/>
          <a:ext cx="665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5" imgW="6654600" imgH="825480" progId="Equation.DSMT4">
                  <p:embed/>
                </p:oleObj>
              </mc:Choice>
              <mc:Fallback>
                <p:oleObj name="Equation" r:id="rId5" imgW="665460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691063"/>
                        <a:ext cx="665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95536" y="3098800"/>
            <a:ext cx="7920880" cy="400110"/>
            <a:chOff x="395536" y="2996952"/>
            <a:chExt cx="7920880" cy="400110"/>
          </a:xfrm>
        </p:grpSpPr>
        <p:sp>
          <p:nvSpPr>
            <p:cNvPr id="7" name="TextBox 6"/>
            <p:cNvSpPr txBox="1"/>
            <p:nvPr/>
          </p:nvSpPr>
          <p:spPr>
            <a:xfrm>
              <a:off x="395536" y="2996952"/>
              <a:ext cx="79208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 signal, </a:t>
              </a:r>
              <a:r>
                <a:rPr lang="en-US" sz="2000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(t), 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s an energy signal if                 for that signal.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648060"/>
                </p:ext>
              </p:extLst>
            </p:nvPr>
          </p:nvGraphicFramePr>
          <p:xfrm>
            <a:off x="4802188" y="3106490"/>
            <a:ext cx="1104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4" name="Equation" r:id="rId7" imgW="1104840" imgH="253800" progId="Equation.DSMT4">
                    <p:embed/>
                  </p:oleObj>
                </mc:Choice>
                <mc:Fallback>
                  <p:oleObj name="Equation" r:id="rId7" imgW="1104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02188" y="3106490"/>
                          <a:ext cx="11049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395536" y="5547865"/>
            <a:ext cx="7920880" cy="400110"/>
            <a:chOff x="395536" y="2996952"/>
            <a:chExt cx="7920880" cy="400110"/>
          </a:xfrm>
        </p:grpSpPr>
        <p:sp>
          <p:nvSpPr>
            <p:cNvPr id="11" name="TextBox 10"/>
            <p:cNvSpPr txBox="1"/>
            <p:nvPr/>
          </p:nvSpPr>
          <p:spPr>
            <a:xfrm>
              <a:off x="395536" y="2996952"/>
              <a:ext cx="79208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 signal, </a:t>
              </a:r>
              <a:r>
                <a:rPr lang="en-US" sz="2000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(t), 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s a power signal if                 for that signal.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586003"/>
                </p:ext>
              </p:extLst>
            </p:nvPr>
          </p:nvGraphicFramePr>
          <p:xfrm>
            <a:off x="4572000" y="3106937"/>
            <a:ext cx="1092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5" name="Equation" r:id="rId9" imgW="1091880" imgH="253800" progId="Equation.DSMT4">
                    <p:embed/>
                  </p:oleObj>
                </mc:Choice>
                <mc:Fallback>
                  <p:oleObj name="Equation" r:id="rId9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2000" y="3106937"/>
                          <a:ext cx="10922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121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nergy and Power Spectral Densities of Periodic Signals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124744"/>
            <a:ext cx="842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sider a periodic signal,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with period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given by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22436"/>
              </p:ext>
            </p:extLst>
          </p:nvPr>
        </p:nvGraphicFramePr>
        <p:xfrm>
          <a:off x="862013" y="1789113"/>
          <a:ext cx="6781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3" name="Equation" r:id="rId3" imgW="6781680" imgH="774360" progId="Equation.DSMT4">
                  <p:embed/>
                </p:oleObj>
              </mc:Choice>
              <mc:Fallback>
                <p:oleObj name="Equation" r:id="rId3" imgW="6781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789113"/>
                        <a:ext cx="67818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32543"/>
              </p:ext>
            </p:extLst>
          </p:nvPr>
        </p:nvGraphicFramePr>
        <p:xfrm>
          <a:off x="712788" y="2552700"/>
          <a:ext cx="458470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5" imgW="4584600" imgH="3974760" progId="Equation.DSMT4">
                  <p:embed/>
                </p:oleObj>
              </mc:Choice>
              <mc:Fallback>
                <p:oleObj name="Equation" r:id="rId5" imgW="4584600" imgH="397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552700"/>
                        <a:ext cx="4584700" cy="395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 bwMode="auto">
          <a:xfrm>
            <a:off x="5724128" y="2924944"/>
            <a:ext cx="288032" cy="2952328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0192" y="3861048"/>
            <a:ext cx="22322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periodic signal is not an energy signal!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30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35"/>
              </p:ext>
            </p:extLst>
          </p:nvPr>
        </p:nvGraphicFramePr>
        <p:xfrm>
          <a:off x="1231900" y="865188"/>
          <a:ext cx="723900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2" name="Equation" r:id="rId3" imgW="7238880" imgH="3759120" progId="Equation.DSMT4">
                  <p:embed/>
                </p:oleObj>
              </mc:Choice>
              <mc:Fallback>
                <p:oleObj name="Equation" r:id="rId3" imgW="7238880" imgH="3759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865188"/>
                        <a:ext cx="7239000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7319" y="404664"/>
            <a:ext cx="3564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mputing the power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95535" y="4725144"/>
            <a:ext cx="8352929" cy="774700"/>
            <a:chOff x="395535" y="5174580"/>
            <a:chExt cx="8352929" cy="7747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908785"/>
                </p:ext>
              </p:extLst>
            </p:nvPr>
          </p:nvGraphicFramePr>
          <p:xfrm>
            <a:off x="4068812" y="5174580"/>
            <a:ext cx="15113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3" name="Equation" r:id="rId5" imgW="1511280" imgH="774360" progId="Equation.DSMT4">
                    <p:embed/>
                  </p:oleObj>
                </mc:Choice>
                <mc:Fallback>
                  <p:oleObj name="Equation" r:id="rId5" imgW="151128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8812" y="5174580"/>
                          <a:ext cx="15113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395535" y="5373216"/>
              <a:ext cx="83529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n general, for a periodic signal,                    because 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703263"/>
                </p:ext>
              </p:extLst>
            </p:nvPr>
          </p:nvGraphicFramePr>
          <p:xfrm>
            <a:off x="6588224" y="5403056"/>
            <a:ext cx="2006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4" name="Equation" r:id="rId7" imgW="2006280" imgH="330120" progId="Equation.DSMT4">
                    <p:embed/>
                  </p:oleObj>
                </mc:Choice>
                <mc:Fallback>
                  <p:oleObj name="Equation" r:id="rId7" imgW="20062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88224" y="5403056"/>
                          <a:ext cx="2006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95535" y="5517232"/>
            <a:ext cx="7339757" cy="1015663"/>
            <a:chOff x="395535" y="5517232"/>
            <a:chExt cx="7339757" cy="1015663"/>
          </a:xfrm>
        </p:grpSpPr>
        <p:sp>
          <p:nvSpPr>
            <p:cNvPr id="4" name="TextBox 3"/>
            <p:cNvSpPr txBox="1"/>
            <p:nvPr/>
          </p:nvSpPr>
          <p:spPr>
            <a:xfrm>
              <a:off x="395535" y="5517232"/>
              <a:ext cx="626469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ence a periodic signal is a power signal!</a:t>
              </a:r>
            </a:p>
            <a:p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Furthermore, the power spectral density is given by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774988"/>
                </p:ext>
              </p:extLst>
            </p:nvPr>
          </p:nvGraphicFramePr>
          <p:xfrm>
            <a:off x="6300192" y="6080844"/>
            <a:ext cx="1435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5" name="Equation" r:id="rId9" imgW="1434960" imgH="444240" progId="Equation.DSMT4">
                    <p:embed/>
                  </p:oleObj>
                </mc:Choice>
                <mc:Fallback>
                  <p:oleObj name="Equation" r:id="rId9" imgW="14349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00192" y="6080844"/>
                          <a:ext cx="14351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1556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332656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ummary of Energy and Power Spectral Densities</a:t>
            </a:r>
            <a:endParaRPr lang="en-SG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80728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signal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,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n energy signal and is non-periodic, then the energy spectral density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is given by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15287"/>
              </p:ext>
            </p:extLst>
          </p:nvPr>
        </p:nvGraphicFramePr>
        <p:xfrm>
          <a:off x="3201875" y="1772816"/>
          <a:ext cx="2164185" cy="59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1875" y="1772816"/>
                        <a:ext cx="2164185" cy="59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7936" y="2492896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re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the FT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. 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periodic, then it cannot be an energy signal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3501008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f signal,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(t),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s a power signal and is periodic, then the power spectral density, </a:t>
            </a:r>
            <a:r>
              <a:rPr lang="en-US" sz="2000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f)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is given by 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22392"/>
              </p:ext>
            </p:extLst>
          </p:nvPr>
        </p:nvGraphicFramePr>
        <p:xfrm>
          <a:off x="3314700" y="4221088"/>
          <a:ext cx="1651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221088"/>
                        <a:ext cx="16510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936" y="4797152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re </a:t>
            </a:r>
            <a:r>
              <a:rPr lang="en-US" sz="2000" i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s the Fourier coefficient of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(t). 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(t)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an energy signal and is non-periodic, then its power is zero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5536" y="5877272"/>
            <a:ext cx="84969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ral of the story is whether it is an energy or power signal, its energy or power spectral density is related to the Fourier transform coefficients.</a:t>
            </a:r>
            <a:endParaRPr lang="en-SG" sz="20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476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Bandwidth</a:t>
            </a:r>
            <a:endParaRPr lang="en-SG" sz="20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6" name="Group 5"/>
          <p:cNvGrpSpPr/>
          <p:nvPr/>
        </p:nvGrpSpPr>
        <p:grpSpPr>
          <a:xfrm>
            <a:off x="827584" y="904453"/>
            <a:ext cx="5625331" cy="868363"/>
            <a:chOff x="827584" y="904453"/>
            <a:chExt cx="5625331" cy="86836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5591"/>
                </p:ext>
              </p:extLst>
            </p:nvPr>
          </p:nvGraphicFramePr>
          <p:xfrm>
            <a:off x="1331640" y="904453"/>
            <a:ext cx="5121275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1" name="Equation" r:id="rId3" imgW="5117760" imgH="863280" progId="Equation.DSMT4">
                    <p:embed/>
                  </p:oleObj>
                </mc:Choice>
                <mc:Fallback>
                  <p:oleObj name="Equation" r:id="rId3" imgW="5117760" imgH="8632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904453"/>
                          <a:ext cx="5121275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27584" y="1084674"/>
              <a:ext cx="6120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Let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67544" y="2060848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ndwidth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of a signal is a measure of the width of the frequency range over which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&gt; 0.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3" r="8193"/>
          <a:stretch/>
        </p:blipFill>
        <p:spPr bwMode="auto">
          <a:xfrm>
            <a:off x="755576" y="3141836"/>
            <a:ext cx="7831507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467544" y="4941168"/>
            <a:ext cx="7992888" cy="1631216"/>
            <a:chOff x="467544" y="4941168"/>
            <a:chExt cx="7992888" cy="1631216"/>
          </a:xfrm>
        </p:grpSpPr>
        <p:sp>
          <p:nvSpPr>
            <p:cNvPr id="8" name="TextBox 7"/>
            <p:cNvSpPr txBox="1"/>
            <p:nvPr/>
          </p:nvSpPr>
          <p:spPr>
            <a:xfrm>
              <a:off x="467544" y="4941168"/>
              <a:ext cx="7992888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n the figure above, the bandwidth of the signal is               Hz.</a:t>
              </a:r>
            </a:p>
            <a:p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Unit of bandwidth is either Hertz or radians/s</a:t>
              </a:r>
            </a:p>
            <a:p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re are different types of </a:t>
              </a:r>
              <a:r>
                <a:rPr lang="en-US" sz="200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andlimited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signals.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055651"/>
                </p:ext>
              </p:extLst>
            </p:nvPr>
          </p:nvGraphicFramePr>
          <p:xfrm>
            <a:off x="6228184" y="4976123"/>
            <a:ext cx="1041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2" name="Equation" r:id="rId6" imgW="1041120" imgH="330120" progId="Equation.DSMT4">
                    <p:embed/>
                  </p:oleObj>
                </mc:Choice>
                <mc:Fallback>
                  <p:oleObj name="Equation" r:id="rId6" imgW="1041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28184" y="4976123"/>
                          <a:ext cx="10414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17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71715" name="Group 71714"/>
          <p:cNvGrpSpPr/>
          <p:nvPr/>
        </p:nvGrpSpPr>
        <p:grpSpPr>
          <a:xfrm>
            <a:off x="323528" y="1156682"/>
            <a:ext cx="5184576" cy="400110"/>
            <a:chOff x="323528" y="868650"/>
            <a:chExt cx="5184576" cy="400110"/>
          </a:xfrm>
        </p:grpSpPr>
        <p:sp>
          <p:nvSpPr>
            <p:cNvPr id="2" name="TextBox 1"/>
            <p:cNvSpPr txBox="1"/>
            <p:nvPr/>
          </p:nvSpPr>
          <p:spPr>
            <a:xfrm>
              <a:off x="323528" y="868650"/>
              <a:ext cx="51845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owpass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ignal </a:t>
              </a:r>
              <a:r>
                <a:rPr lang="en-US" sz="2000" i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(t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: </a:t>
              </a:r>
              <a:endParaRPr lang="en-SG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528539"/>
                </p:ext>
              </p:extLst>
            </p:nvPr>
          </p:nvGraphicFramePr>
          <p:xfrm>
            <a:off x="2911847" y="882998"/>
            <a:ext cx="23082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5" name="Equation" r:id="rId3" imgW="2311200" imgH="380880" progId="Equation.DSMT4">
                    <p:embed/>
                  </p:oleObj>
                </mc:Choice>
                <mc:Fallback>
                  <p:oleObj name="Equation" r:id="rId3" imgW="2311200" imgH="3808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847" y="882998"/>
                          <a:ext cx="2308225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8580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685800" y="7715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0" y="97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68580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13" name="Picture 3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4" r="8477"/>
          <a:stretch/>
        </p:blipFill>
        <p:spPr bwMode="auto">
          <a:xfrm>
            <a:off x="655534" y="1706439"/>
            <a:ext cx="7689273" cy="15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71714" name="Group 71713"/>
          <p:cNvGrpSpPr/>
          <p:nvPr/>
        </p:nvGrpSpPr>
        <p:grpSpPr>
          <a:xfrm>
            <a:off x="246762" y="3645024"/>
            <a:ext cx="8547375" cy="428625"/>
            <a:chOff x="246762" y="3645024"/>
            <a:chExt cx="8547375" cy="428625"/>
          </a:xfrm>
        </p:grpSpPr>
        <p:graphicFrame>
          <p:nvGraphicFramePr>
            <p:cNvPr id="71712" name="Object 717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856809"/>
                </p:ext>
              </p:extLst>
            </p:nvPr>
          </p:nvGraphicFramePr>
          <p:xfrm>
            <a:off x="2893399" y="3645024"/>
            <a:ext cx="59007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6" name="Equation" r:id="rId6" imgW="5905440" imgH="431640" progId="Equation.DSMT4">
                    <p:embed/>
                  </p:oleObj>
                </mc:Choice>
                <mc:Fallback>
                  <p:oleObj name="Equation" r:id="rId6" imgW="590544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399" y="3645024"/>
                          <a:ext cx="59007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46762" y="3645024"/>
              <a:ext cx="29803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ndpass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ignal </a:t>
              </a:r>
              <a:r>
                <a:rPr lang="en-US" sz="2000" i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(t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: </a:t>
              </a:r>
              <a:endParaRPr lang="en-SG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1716" name="Picture 3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4" r="8176"/>
          <a:stretch/>
        </p:blipFill>
        <p:spPr bwMode="auto">
          <a:xfrm>
            <a:off x="611560" y="4509120"/>
            <a:ext cx="7818334" cy="165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7" name="TextBox 71716"/>
          <p:cNvSpPr txBox="1"/>
          <p:nvPr/>
        </p:nvSpPr>
        <p:spPr>
          <a:xfrm>
            <a:off x="246762" y="404664"/>
            <a:ext cx="6341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ndlimited</a:t>
            </a:r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r Band restricted Signals</a:t>
            </a:r>
            <a:endParaRPr lang="en-SG" sz="2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91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6762" y="404664"/>
            <a:ext cx="6341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s with </a:t>
            </a: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</a:t>
            </a:r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restricted Bands</a:t>
            </a:r>
            <a:endParaRPr lang="en-SG" sz="2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980728"/>
            <a:ext cx="87484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In general, practical signals are seldom strictly </a:t>
            </a:r>
            <a:r>
              <a:rPr lang="en-US" sz="2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andlimited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, but have infinite frequency extent. For such signals, from the signal processing and system design standpoint, it is often useful to define a bandwidth measure to include only the significant frequency components of the 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1738" y="2492896"/>
            <a:ext cx="688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dB Bandwidth (</a:t>
            </a:r>
            <a:r>
              <a:rPr lang="en-US" sz="2000" i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2000" i="1" baseline="-25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dB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–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wpass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igna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3212976"/>
            <a:ext cx="75231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9552" y="5373216"/>
            <a:ext cx="83884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dB bandwidth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defined to be the frequency at which the spectral density drops to 50% or 0.5 of the </a:t>
            </a:r>
            <a:r>
              <a:rPr lang="en-US" sz="2000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pectral density component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t zero frequency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4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700808"/>
            <a:ext cx="7542213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5928" y="845096"/>
            <a:ext cx="688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 a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ndpass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ignal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e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ot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wpass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0100" y="4221088"/>
            <a:ext cx="7542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the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entre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frequency of the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andpass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signal.</a:t>
            </a:r>
            <a:endParaRPr lang="en-SG" sz="2000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84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738" y="836712"/>
            <a:ext cx="688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baseline="30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ull Bandwidth (</a:t>
            </a:r>
            <a:r>
              <a:rPr lang="en-US" sz="2000" i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ull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–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wpass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igna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484784"/>
            <a:ext cx="7523163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4379937"/>
            <a:ext cx="7542213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3528" y="3748970"/>
            <a:ext cx="4968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 a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ndpass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ignal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e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ot </a:t>
            </a:r>
            <a:r>
              <a:rPr lang="en-US" sz="20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wpass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6176" y="148478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ull means zero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87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2125"/>
              </p:ext>
            </p:extLst>
          </p:nvPr>
        </p:nvGraphicFramePr>
        <p:xfrm>
          <a:off x="4653195" y="832873"/>
          <a:ext cx="2843847" cy="43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3" imgW="2133600" imgH="330200" progId="Equation.DSMT4">
                  <p:embed/>
                </p:oleObj>
              </mc:Choice>
              <mc:Fallback>
                <p:oleObj name="Equation" r:id="rId3" imgW="2133600" imgH="330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195" y="832873"/>
                        <a:ext cx="2843847" cy="43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79512" y="864140"/>
            <a:ext cx="46132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Sketch the amplitude and phase spectra of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0" y="25368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44"/>
          <p:cNvSpPr>
            <a:spLocks noChangeArrowheads="1"/>
          </p:cNvSpPr>
          <p:nvPr/>
        </p:nvSpPr>
        <p:spPr bwMode="auto">
          <a:xfrm>
            <a:off x="685800" y="29940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0" y="32385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685800" y="3940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79512" y="436602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Example 1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79512" y="2037893"/>
            <a:ext cx="8208912" cy="2031325"/>
            <a:chOff x="179512" y="1241465"/>
            <a:chExt cx="8208912" cy="2031325"/>
          </a:xfrm>
        </p:grpSpPr>
        <p:sp>
          <p:nvSpPr>
            <p:cNvPr id="48" name="TextBox 47"/>
            <p:cNvSpPr txBox="1"/>
            <p:nvPr/>
          </p:nvSpPr>
          <p:spPr>
            <a:xfrm>
              <a:off x="179512" y="1241465"/>
              <a:ext cx="8208912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 discrete-frequency spectrum of </a:t>
              </a:r>
              <a:r>
                <a:rPr lang="en-US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(t)</a:t>
              </a: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is given in Fig. 2.</a:t>
              </a:r>
            </a:p>
            <a:p>
              <a:endParaRPr lang="en-US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457200" indent="-457200">
                <a:buFont typeface="+mj-lt"/>
                <a:buAutoNum type="alphaLcParenR"/>
              </a:pP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Write a mathematical expression for </a:t>
              </a:r>
              <a:r>
                <a:rPr lang="en-US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(t)</a:t>
              </a: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endParaRPr lang="en-US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457200" indent="-457200">
                <a:buFont typeface="+mj-lt"/>
                <a:buAutoNum type="alphaLcParenR" startAt="2"/>
              </a:pP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Let                                       denote the Fourier series of </a:t>
              </a:r>
              <a:r>
                <a:rPr lang="en-US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(t)</a:t>
              </a: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, of </a:t>
              </a:r>
            </a:p>
            <a:p>
              <a:endParaRPr lang="en-US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which </a:t>
              </a:r>
              <a:r>
                <a:rPr lang="en-US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f</a:t>
              </a:r>
              <a:r>
                <a:rPr lang="en-US" baseline="-2500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</a:t>
              </a: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is the fundamental frequency. Evaluate </a:t>
              </a:r>
              <a:r>
                <a:rPr lang="en-US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r>
                <a:rPr lang="en-US" i="1" baseline="-25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k</a:t>
              </a:r>
              <a:r>
                <a: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endParaRPr lang="en-SG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146144"/>
                </p:ext>
              </p:extLst>
            </p:nvPr>
          </p:nvGraphicFramePr>
          <p:xfrm>
            <a:off x="1187624" y="2178988"/>
            <a:ext cx="25400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5" imgW="2539800" imgH="774360" progId="Equation.DSMT4">
                    <p:embed/>
                  </p:oleObj>
                </mc:Choice>
                <mc:Fallback>
                  <p:oleObj name="Equation" r:id="rId5" imgW="253980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7624" y="2178988"/>
                          <a:ext cx="25400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4221088"/>
            <a:ext cx="5417245" cy="237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179512" y="1628800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Example </a:t>
            </a:r>
            <a:r>
              <a:rPr lang="en-US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S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2144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67544" y="764704"/>
            <a:ext cx="8424936" cy="2862322"/>
            <a:chOff x="467544" y="1142742"/>
            <a:chExt cx="8424936" cy="286232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132395"/>
                </p:ext>
              </p:extLst>
            </p:nvPr>
          </p:nvGraphicFramePr>
          <p:xfrm>
            <a:off x="7460059" y="2108721"/>
            <a:ext cx="5683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1" name="Equation" r:id="rId3" imgW="571320" imgH="380880" progId="Equation.DSMT4">
                    <p:embed/>
                  </p:oleObj>
                </mc:Choice>
                <mc:Fallback>
                  <p:oleObj name="Equation" r:id="rId3" imgW="571320" imgH="380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0059" y="2108721"/>
                          <a:ext cx="5683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670533"/>
                </p:ext>
              </p:extLst>
            </p:nvPr>
          </p:nvGraphicFramePr>
          <p:xfrm>
            <a:off x="3203848" y="3040966"/>
            <a:ext cx="5683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2" name="Equation" r:id="rId5" imgW="571320" imgH="380880" progId="Equation.DSMT4">
                    <p:embed/>
                  </p:oleObj>
                </mc:Choice>
                <mc:Fallback>
                  <p:oleObj name="Equation" r:id="rId5" imgW="571320" imgH="380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3040966"/>
                          <a:ext cx="5683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536834"/>
                </p:ext>
              </p:extLst>
            </p:nvPr>
          </p:nvGraphicFramePr>
          <p:xfrm>
            <a:off x="1526134" y="2132856"/>
            <a:ext cx="30956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3" name="Equation" r:id="rId7" imgW="304560" imgH="330120" progId="Equation.DSMT4">
                    <p:embed/>
                  </p:oleObj>
                </mc:Choice>
                <mc:Fallback>
                  <p:oleObj name="Equation" r:id="rId7" imgW="304560" imgH="3301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134" y="2132856"/>
                          <a:ext cx="309562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205092"/>
                </p:ext>
              </p:extLst>
            </p:nvPr>
          </p:nvGraphicFramePr>
          <p:xfrm>
            <a:off x="1547664" y="1484784"/>
            <a:ext cx="3079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4" name="Equation" r:id="rId9" imgW="304560" imgH="330120" progId="Equation.DSMT4">
                    <p:embed/>
                  </p:oleObj>
                </mc:Choice>
                <mc:Fallback>
                  <p:oleObj name="Equation" r:id="rId9" imgW="30456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1484784"/>
                          <a:ext cx="307975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214633"/>
                </p:ext>
              </p:extLst>
            </p:nvPr>
          </p:nvGraphicFramePr>
          <p:xfrm>
            <a:off x="611560" y="1484784"/>
            <a:ext cx="3095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5" name="Equation" r:id="rId11" imgW="304560" imgH="330120" progId="Equation.DSMT4">
                    <p:embed/>
                  </p:oleObj>
                </mc:Choice>
                <mc:Fallback>
                  <p:oleObj name="Equation" r:id="rId11" imgW="304560" imgH="3301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1484784"/>
                          <a:ext cx="309563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615685"/>
                </p:ext>
              </p:extLst>
            </p:nvPr>
          </p:nvGraphicFramePr>
          <p:xfrm>
            <a:off x="2915816" y="1196752"/>
            <a:ext cx="56673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6" name="Equation" r:id="rId13" imgW="571320" imgH="380880" progId="Equation.DSMT4">
                    <p:embed/>
                  </p:oleObj>
                </mc:Choice>
                <mc:Fallback>
                  <p:oleObj name="Equation" r:id="rId13" imgW="571320" imgH="380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1196752"/>
                          <a:ext cx="566737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416878"/>
                </p:ext>
              </p:extLst>
            </p:nvPr>
          </p:nvGraphicFramePr>
          <p:xfrm>
            <a:off x="3923928" y="1175636"/>
            <a:ext cx="56673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7" name="Equation" r:id="rId15" imgW="571320" imgH="380880" progId="Equation.DSMT4">
                    <p:embed/>
                  </p:oleObj>
                </mc:Choice>
                <mc:Fallback>
                  <p:oleObj name="Equation" r:id="rId15" imgW="571320" imgH="380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1175636"/>
                          <a:ext cx="566738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907889"/>
                </p:ext>
              </p:extLst>
            </p:nvPr>
          </p:nvGraphicFramePr>
          <p:xfrm>
            <a:off x="1331640" y="3622476"/>
            <a:ext cx="17811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8" name="Equation" r:id="rId17" imgW="1777680" imgH="380880" progId="Equation.DSMT4">
                    <p:embed/>
                  </p:oleObj>
                </mc:Choice>
                <mc:Fallback>
                  <p:oleObj name="Equation" r:id="rId17" imgW="1777680" imgH="3808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622476"/>
                          <a:ext cx="1781175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67544" y="1142742"/>
              <a:ext cx="8424936" cy="2862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FF"/>
                  </a:solidFill>
                  <a:latin typeface="Tahoma" pitchFamily="34" charset="0"/>
                  <a:ea typeface="Times New Roman" pitchFamily="18" charset="0"/>
                  <a:cs typeface="Tahoma" pitchFamily="34" charset="0"/>
                </a:rPr>
                <a:t>Two periodic signals</a:t>
              </a: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ea typeface="Times New Roman" pitchFamily="18" charset="0"/>
                  <a:cs typeface="Tahoma" pitchFamily="34" charset="0"/>
                </a:rPr>
                <a:t>,   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   and        </a:t>
              </a: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ea typeface="Times New Roman" pitchFamily="18" charset="0"/>
                  <a:cs typeface="Tahoma" pitchFamily="34" charset="0"/>
                </a:rPr>
                <a:t>are </a:t>
              </a:r>
              <a:r>
                <a:rPr lang="en-US" sz="2000" dirty="0">
                  <a:solidFill>
                    <a:srgbClr val="0000FF"/>
                  </a:solidFill>
                  <a:latin typeface="Tahoma" pitchFamily="34" charset="0"/>
                  <a:ea typeface="Times New Roman" pitchFamily="18" charset="0"/>
                  <a:cs typeface="Tahoma" pitchFamily="34" charset="0"/>
                </a:rPr>
                <a:t>shown in Fig.1. </a:t>
              </a: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ea typeface="Times New Roman" pitchFamily="18" charset="0"/>
                  <a:cs typeface="Tahoma" pitchFamily="34" charset="0"/>
                </a:rPr>
                <a:t>Let</a:t>
              </a:r>
            </a:p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    and  be their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respective complex exponential Fourier Series coefficients.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 </a:t>
              </a:r>
            </a:p>
            <a:p>
              <a:pPr marL="457200" lvl="0" indent="-457200" fontAlgn="base">
                <a:spcBef>
                  <a:spcPct val="0"/>
                </a:spcBef>
                <a:spcAft>
                  <a:spcPct val="0"/>
                </a:spcAft>
                <a:buAutoNum type="alphaLcParenBoth"/>
              </a:pP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cs typeface="Tahoma" pitchFamily="34" charset="0"/>
                </a:rPr>
                <a:t>Find    . Hence show that the Fourier Series expansion of      comprises cosine components.</a:t>
              </a:r>
            </a:p>
            <a:p>
              <a:pPr marL="457200" lvl="0" indent="-457200" algn="just" fontAlgn="base">
                <a:spcBef>
                  <a:spcPct val="0"/>
                </a:spcBef>
                <a:spcAft>
                  <a:spcPct val="0"/>
                </a:spcAft>
                <a:buAutoNum type="alphaLcParenBoth"/>
              </a:pP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cs typeface="Tahoma" pitchFamily="34" charset="0"/>
                </a:rPr>
                <a:t>Using the results of part (a) or otherwise, show that the Fourier Series expansion of        comprises only of sine components. </a:t>
              </a:r>
            </a:p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endParaRPr>
            </a:p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FF"/>
                  </a:solidFill>
                  <a:latin typeface="Tahoma" pitchFamily="34" charset="0"/>
                  <a:cs typeface="Tahoma" pitchFamily="34" charset="0"/>
                </a:rPr>
                <a:t>[Hint :                        ]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75802" name="Picture 2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429000"/>
            <a:ext cx="6037756" cy="30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67544" y="332656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Example 3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88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23528" y="332656"/>
            <a:ext cx="3600772" cy="1524000"/>
            <a:chOff x="323528" y="476250"/>
            <a:chExt cx="3600772" cy="15240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638502"/>
                </p:ext>
              </p:extLst>
            </p:nvPr>
          </p:nvGraphicFramePr>
          <p:xfrm>
            <a:off x="1244600" y="476250"/>
            <a:ext cx="2679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0" name="Equation" r:id="rId4" imgW="2679480" imgH="1523880" progId="Equation.DSMT4">
                    <p:embed/>
                  </p:oleObj>
                </mc:Choice>
                <mc:Fallback>
                  <p:oleObj name="Equation" r:id="rId4" imgW="2679480" imgH="1523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44600" y="476250"/>
                          <a:ext cx="2679700" cy="15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23528" y="692696"/>
              <a:ext cx="8640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ince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361451" y="134119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t follows that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1988840"/>
            <a:ext cx="856895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the energy of the signal is finite, then the power in this signal is zero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the power in the signal is non-zero, then the energy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infinite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 general, this implies that a signal with finite energy is bounded and of finite time duration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eg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ulses. They may be of infinite time duration but they tend to zero as time tends to infinity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On the other hand, a signal with finite power tends to be of infinite duration, they do not tend to zero as time tends to infinity. Mathematically, a bounded signal that is a power signal must exists for an infinite interval of time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signal cannot be both an energy and power signal but it can be neither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03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60648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Example 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757153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waveforms of 4 pulses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, x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, x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nd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re shown in Fig. 3. Determine the spectrum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of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(t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nd express the spectra of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(t), x</a:t>
            </a:r>
            <a:r>
              <a:rPr lang="en-US" sz="2000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and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 terms of 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(f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1863427"/>
            <a:ext cx="6884987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071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50861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Example 5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189201"/>
            <a:ext cx="52565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spectrum of a Gaussian pulse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46148"/>
              </p:ext>
            </p:extLst>
          </p:nvPr>
        </p:nvGraphicFramePr>
        <p:xfrm>
          <a:off x="2123728" y="1670199"/>
          <a:ext cx="146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1" name="Equation" r:id="rId3" imgW="1460160" imgH="711000" progId="Equation.DSMT4">
                  <p:embed/>
                </p:oleObj>
              </mc:Choice>
              <mc:Fallback>
                <p:oleObj name="Equation" r:id="rId3" imgW="1460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670199"/>
                        <a:ext cx="1460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247" y="2597423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as the form :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39409"/>
              </p:ext>
            </p:extLst>
          </p:nvPr>
        </p:nvGraphicFramePr>
        <p:xfrm>
          <a:off x="2043113" y="3201293"/>
          <a:ext cx="378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2" name="Equation" r:id="rId5" imgW="3784320" imgH="583920" progId="Equation.DSMT4">
                  <p:embed/>
                </p:oleObj>
              </mc:Choice>
              <mc:Fallback>
                <p:oleObj name="Equation" r:id="rId5" imgW="378432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201293"/>
                        <a:ext cx="3784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4647" y="3925505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here the parameter </a:t>
            </a:r>
            <a:r>
              <a:rPr lang="en-US" sz="200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s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&gt;0 is a measure of the time spread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Le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denote the 3-dB bandwidth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Compute the time-bandwidth product </a:t>
            </a:r>
            <a:r>
              <a:rPr lang="en-US" sz="2000" i="1" dirty="0" err="1" smtClean="0">
                <a:latin typeface="Symbol" pitchFamily="18" charset="2"/>
                <a:ea typeface="Tahoma" pitchFamily="34" charset="0"/>
                <a:cs typeface="Tahoma" pitchFamily="34" charset="0"/>
              </a:rPr>
              <a:t>s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nd comment on the result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48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03721"/>
              </p:ext>
            </p:extLst>
          </p:nvPr>
        </p:nvGraphicFramePr>
        <p:xfrm>
          <a:off x="1217613" y="2636838"/>
          <a:ext cx="4271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3" imgW="3276360" imgH="660240" progId="Equation.DSMT4">
                  <p:embed/>
                </p:oleObj>
              </mc:Choice>
              <mc:Fallback>
                <p:oleObj name="Equation" r:id="rId3" imgW="3276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636838"/>
                        <a:ext cx="4271962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24908"/>
              </p:ext>
            </p:extLst>
          </p:nvPr>
        </p:nvGraphicFramePr>
        <p:xfrm>
          <a:off x="1201738" y="3933825"/>
          <a:ext cx="27606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Equation" r:id="rId5" imgW="2120760" imgH="609480" progId="Equation.DSMT4">
                  <p:embed/>
                </p:oleObj>
              </mc:Choice>
              <mc:Fallback>
                <p:oleObj name="Equation" r:id="rId5" imgW="212076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933825"/>
                        <a:ext cx="2760662" cy="79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60960"/>
              </p:ext>
            </p:extLst>
          </p:nvPr>
        </p:nvGraphicFramePr>
        <p:xfrm>
          <a:off x="1276350" y="5321300"/>
          <a:ext cx="3136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Equation" r:id="rId7" imgW="2120760" imgH="330120" progId="Equation.DSMT4">
                  <p:embed/>
                </p:oleObj>
              </mc:Choice>
              <mc:Fallback>
                <p:oleObj name="Equation" r:id="rId7" imgW="21207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321300"/>
                        <a:ext cx="3136900" cy="484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1133545"/>
            <a:ext cx="80091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etermine whether each of the following signals is an energy signal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 power signal or neither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0" y="652626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lf-Test Example 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7360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466" y="332656"/>
            <a:ext cx="7625038" cy="61206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51520" y="620688"/>
            <a:ext cx="2448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nd-map of Energy &amp; Power</a:t>
            </a:r>
            <a:endParaRPr lang="en-SG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87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0368"/>
              </p:ext>
            </p:extLst>
          </p:nvPr>
        </p:nvGraphicFramePr>
        <p:xfrm>
          <a:off x="7221538" y="2139950"/>
          <a:ext cx="406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4" name="Equation" r:id="rId3" imgW="406080" imgH="317160" progId="Equation.DSMT4">
                  <p:embed/>
                </p:oleObj>
              </mc:Choice>
              <mc:Fallback>
                <p:oleObj name="Equation" r:id="rId3" imgW="406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2139950"/>
                        <a:ext cx="4064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21803"/>
              </p:ext>
            </p:extLst>
          </p:nvPr>
        </p:nvGraphicFramePr>
        <p:xfrm>
          <a:off x="5029200" y="2143125"/>
          <a:ext cx="579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5" name="Equation" r:id="rId5" imgW="583920" imgH="317160" progId="Equation.DSMT4">
                  <p:embed/>
                </p:oleObj>
              </mc:Choice>
              <mc:Fallback>
                <p:oleObj name="Equation" r:id="rId5" imgW="583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43125"/>
                        <a:ext cx="5794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00089"/>
              </p:ext>
            </p:extLst>
          </p:nvPr>
        </p:nvGraphicFramePr>
        <p:xfrm>
          <a:off x="6123081" y="1132959"/>
          <a:ext cx="523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6" name="Equation" r:id="rId7" imgW="520474" imgH="317362" progId="Equation.DSMT4">
                  <p:embed/>
                </p:oleObj>
              </mc:Choice>
              <mc:Fallback>
                <p:oleObj name="Equation" r:id="rId7" imgW="52047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81" y="1132959"/>
                        <a:ext cx="5238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4167439" y="1124744"/>
            <a:ext cx="4389438" cy="1325562"/>
            <a:chOff x="8395" y="1843"/>
            <a:chExt cx="6912" cy="2088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11491" y="1843"/>
              <a:ext cx="3816" cy="2088"/>
              <a:chOff x="11491" y="1843"/>
              <a:chExt cx="3816" cy="2088"/>
            </a:xfrm>
          </p:grpSpPr>
          <p:sp>
            <p:nvSpPr>
              <p:cNvPr id="14" name="Text Box 19"/>
              <p:cNvSpPr txBox="1">
                <a:spLocks noChangeArrowheads="1"/>
              </p:cNvSpPr>
              <p:nvPr/>
            </p:nvSpPr>
            <p:spPr bwMode="auto">
              <a:xfrm>
                <a:off x="11635" y="3498"/>
                <a:ext cx="504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14011" y="2391"/>
                <a:ext cx="36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</a:rPr>
                  <a:t>A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14515" y="3499"/>
                <a:ext cx="79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  <a:sym typeface="Symbol" pitchFamily="18" charset="2"/>
                  </a:rPr>
                  <a:t></a:t>
                </a:r>
                <a:r>
                  <a:rPr kumimoji="0" lang="en-US" sz="16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</a:rPr>
                  <a:t> t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  <a:sym typeface="Symbol" pitchFamily="18" charset="2"/>
                </a:endParaRPr>
              </a:p>
            </p:txBody>
          </p: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11491" y="1843"/>
                <a:ext cx="739" cy="5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SG"/>
              </a:p>
            </p:txBody>
          </p:sp>
        </p:grp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8395" y="2419"/>
              <a:ext cx="6912" cy="1007"/>
              <a:chOff x="8395" y="5371"/>
              <a:chExt cx="6912" cy="1007"/>
            </a:xfrm>
          </p:grpSpPr>
          <p:grpSp>
            <p:nvGrpSpPr>
              <p:cNvPr id="9" name="Group 6"/>
              <p:cNvGrpSpPr>
                <a:grpSpLocks/>
              </p:cNvGrpSpPr>
              <p:nvPr/>
            </p:nvGrpSpPr>
            <p:grpSpPr bwMode="auto">
              <a:xfrm>
                <a:off x="8395" y="5371"/>
                <a:ext cx="6912" cy="1007"/>
                <a:chOff x="8395" y="5371"/>
                <a:chExt cx="6912" cy="1007"/>
              </a:xfrm>
            </p:grpSpPr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1851" y="5371"/>
                  <a:ext cx="0" cy="100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12" name="Line 8"/>
                <p:cNvSpPr>
                  <a:spLocks noChangeShapeType="1"/>
                </p:cNvSpPr>
                <p:nvPr/>
              </p:nvSpPr>
              <p:spPr bwMode="auto">
                <a:xfrm>
                  <a:off x="8395" y="6378"/>
                  <a:ext cx="69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13" name="Line 7"/>
                <p:cNvSpPr>
                  <a:spLocks noChangeShapeType="1"/>
                </p:cNvSpPr>
                <p:nvPr/>
              </p:nvSpPr>
              <p:spPr bwMode="auto">
                <a:xfrm>
                  <a:off x="13579" y="5515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sp>
            <p:nvSpPr>
              <p:cNvPr id="10" name="Freeform 5"/>
              <p:cNvSpPr>
                <a:spLocks/>
              </p:cNvSpPr>
              <p:nvPr/>
            </p:nvSpPr>
            <p:spPr bwMode="auto">
              <a:xfrm>
                <a:off x="8395" y="5515"/>
                <a:ext cx="6912" cy="863"/>
              </a:xfrm>
              <a:custGeom>
                <a:avLst/>
                <a:gdLst>
                  <a:gd name="T0" fmla="*/ 0 w 4896"/>
                  <a:gd name="T1" fmla="*/ 864 h 864"/>
                  <a:gd name="T2" fmla="*/ 1296 w 4896"/>
                  <a:gd name="T3" fmla="*/ 864 h 864"/>
                  <a:gd name="T4" fmla="*/ 1296 w 4896"/>
                  <a:gd name="T5" fmla="*/ 0 h 864"/>
                  <a:gd name="T6" fmla="*/ 3600 w 4896"/>
                  <a:gd name="T7" fmla="*/ 0 h 864"/>
                  <a:gd name="T8" fmla="*/ 3600 w 4896"/>
                  <a:gd name="T9" fmla="*/ 864 h 864"/>
                  <a:gd name="T10" fmla="*/ 4896 w 4896"/>
                  <a:gd name="T11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96" h="864">
                    <a:moveTo>
                      <a:pt x="0" y="864"/>
                    </a:moveTo>
                    <a:lnTo>
                      <a:pt x="1296" y="864"/>
                    </a:lnTo>
                    <a:lnTo>
                      <a:pt x="1296" y="0"/>
                    </a:lnTo>
                    <a:lnTo>
                      <a:pt x="3600" y="0"/>
                    </a:lnTo>
                    <a:lnTo>
                      <a:pt x="3600" y="864"/>
                    </a:lnTo>
                    <a:lnTo>
                      <a:pt x="4896" y="864"/>
                    </a:lnTo>
                  </a:path>
                </a:pathLst>
              </a:custGeom>
              <a:noFill/>
              <a:ln w="254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40794"/>
              </p:ext>
            </p:extLst>
          </p:nvPr>
        </p:nvGraphicFramePr>
        <p:xfrm>
          <a:off x="320675" y="1395413"/>
          <a:ext cx="36417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7" name="Equation" r:id="rId9" imgW="3644640" imgH="888840" progId="Equation.DSMT4">
                  <p:embed/>
                </p:oleObj>
              </mc:Choice>
              <mc:Fallback>
                <p:oleObj name="Equation" r:id="rId9" imgW="364464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395413"/>
                        <a:ext cx="36417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1521" y="476672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4-1 : Find the energy of the signal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low.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5872" y="2708920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om the definition of energy,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1369"/>
              </p:ext>
            </p:extLst>
          </p:nvPr>
        </p:nvGraphicFramePr>
        <p:xfrm>
          <a:off x="2608263" y="3429000"/>
          <a:ext cx="38989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8" name="Equation" r:id="rId11" imgW="3898800" imgH="1752480" progId="Equation.DSMT4">
                  <p:embed/>
                </p:oleObj>
              </mc:Choice>
              <mc:Fallback>
                <p:oleObj name="Equation" r:id="rId11" imgW="38988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8263" y="3429000"/>
                        <a:ext cx="38989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8271" y="5373216"/>
            <a:ext cx="81586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om the definition of power, it is obvious tha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zero for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clusion is that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f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he energy is finite, then the power is zero.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nce a rectangular pulse is an energy signal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91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1" y="476672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4-2 : Find the power of the signal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low.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87368"/>
              </p:ext>
            </p:extLst>
          </p:nvPr>
        </p:nvGraphicFramePr>
        <p:xfrm>
          <a:off x="1403648" y="1196752"/>
          <a:ext cx="402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3" imgW="4025880" imgH="330120" progId="Equation.DSMT4">
                  <p:embed/>
                </p:oleObj>
              </mc:Choice>
              <mc:Fallback>
                <p:oleObj name="Equation" r:id="rId3" imgW="4025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196752"/>
                        <a:ext cx="402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877" y="1700808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om the definition of power,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2210"/>
              </p:ext>
            </p:extLst>
          </p:nvPr>
        </p:nvGraphicFramePr>
        <p:xfrm>
          <a:off x="1346200" y="2312988"/>
          <a:ext cx="5016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5" imgW="5016240" imgH="2628720" progId="Equation.DSMT4">
                  <p:embed/>
                </p:oleObj>
              </mc:Choice>
              <mc:Fallback>
                <p:oleObj name="Equation" r:id="rId5" imgW="5016240" imgH="2628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12988"/>
                        <a:ext cx="50165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8271" y="5085184"/>
            <a:ext cx="81586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 this signal, the power is finite, the signal is bounded and extends over an infinite time and the energy is infinite. Hence a sinusoidal signal is a power signal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2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1" y="476672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4-3 : What type of signal is a ramp signal,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292080" y="1301815"/>
            <a:ext cx="3312368" cy="1731188"/>
            <a:chOff x="3370" y="3127"/>
            <a:chExt cx="1471" cy="804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3370" y="3127"/>
              <a:ext cx="1471" cy="804"/>
              <a:chOff x="2832" y="948"/>
              <a:chExt cx="1430" cy="616"/>
            </a:xfrm>
          </p:grpSpPr>
          <p:grpSp>
            <p:nvGrpSpPr>
              <p:cNvPr id="9" name="Group 5"/>
              <p:cNvGrpSpPr>
                <a:grpSpLocks/>
              </p:cNvGrpSpPr>
              <p:nvPr/>
            </p:nvGrpSpPr>
            <p:grpSpPr bwMode="auto">
              <a:xfrm>
                <a:off x="2832" y="1079"/>
                <a:ext cx="1152" cy="400"/>
                <a:chOff x="3456" y="1088"/>
                <a:chExt cx="1152" cy="400"/>
              </a:xfrm>
            </p:grpSpPr>
            <p:sp>
              <p:nvSpPr>
                <p:cNvPr id="12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488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SG"/>
                </a:p>
              </p:txBody>
            </p:sp>
            <p:sp>
              <p:nvSpPr>
                <p:cNvPr id="13" name="Line 7"/>
                <p:cNvSpPr>
                  <a:spLocks noChangeShapeType="1"/>
                </p:cNvSpPr>
                <p:nvPr/>
              </p:nvSpPr>
              <p:spPr bwMode="auto">
                <a:xfrm>
                  <a:off x="3836" y="1088"/>
                  <a:ext cx="4" cy="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SG"/>
                </a:p>
              </p:txBody>
            </p:sp>
          </p:grpSp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3974" y="1371"/>
                <a:ext cx="288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r>
                  <a:rPr lang="tr-TR" sz="2000" i="1" dirty="0">
                    <a:latin typeface="+mn-lt"/>
                  </a:rPr>
                  <a:t>t</a:t>
                </a:r>
              </a:p>
            </p:txBody>
          </p:sp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2955" y="948"/>
                <a:ext cx="370" cy="1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r>
                  <a:rPr lang="en-US" sz="2000" i="1" dirty="0" err="1" smtClean="0"/>
                  <a:t>x</a:t>
                </a:r>
                <a:r>
                  <a:rPr lang="en-US" sz="2000" i="1" baseline="-25000" dirty="0" err="1" smtClean="0"/>
                  <a:t>R</a:t>
                </a:r>
                <a:r>
                  <a:rPr lang="tr-TR" sz="2000" dirty="0" smtClean="0">
                    <a:latin typeface="+mn-lt"/>
                  </a:rPr>
                  <a:t>(</a:t>
                </a:r>
                <a:r>
                  <a:rPr lang="tr-TR" sz="2000" i="1" dirty="0" smtClean="0">
                    <a:latin typeface="+mn-lt"/>
                  </a:rPr>
                  <a:t>t</a:t>
                </a:r>
                <a:r>
                  <a:rPr lang="tr-TR" sz="2000" dirty="0">
                    <a:latin typeface="+mn-lt"/>
                  </a:rPr>
                  <a:t>)</a:t>
                </a:r>
              </a:p>
            </p:txBody>
          </p:sp>
        </p:grpSp>
        <p:cxnSp>
          <p:nvCxnSpPr>
            <p:cNvPr id="5" name="Straight Connector 4"/>
            <p:cNvCxnSpPr/>
            <p:nvPr/>
          </p:nvCxnSpPr>
          <p:spPr bwMode="auto">
            <a:xfrm rot="5400000" flipH="1" flipV="1">
              <a:off x="3764" y="3249"/>
              <a:ext cx="571" cy="570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6" name="Line 19"/>
            <p:cNvSpPr>
              <a:spLocks noChangeShapeType="1"/>
            </p:cNvSpPr>
            <p:nvPr/>
          </p:nvSpPr>
          <p:spPr bwMode="auto">
            <a:xfrm flipV="1">
              <a:off x="3877" y="3710"/>
              <a:ext cx="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Line 21"/>
            <p:cNvSpPr>
              <a:spLocks noChangeShapeType="1"/>
            </p:cNvSpPr>
            <p:nvPr/>
          </p:nvSpPr>
          <p:spPr bwMode="auto">
            <a:xfrm flipV="1">
              <a:off x="4129" y="3456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4106" y="3471"/>
              <a:ext cx="2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1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00965"/>
              </p:ext>
            </p:extLst>
          </p:nvPr>
        </p:nvGraphicFramePr>
        <p:xfrm>
          <a:off x="1456411" y="1448781"/>
          <a:ext cx="2147019" cy="78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Equation" r:id="rId3" imgW="2082600" imgH="711000" progId="Equation.DSMT4">
                  <p:embed/>
                </p:oleObj>
              </mc:Choice>
              <mc:Fallback>
                <p:oleObj name="Equation" r:id="rId3" imgW="20826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411" y="1448781"/>
                        <a:ext cx="2147019" cy="78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91732"/>
              </p:ext>
            </p:extLst>
          </p:nvPr>
        </p:nvGraphicFramePr>
        <p:xfrm>
          <a:off x="899592" y="2636912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Equation" r:id="rId5" imgW="3200400" imgH="838080" progId="Equation.DSMT4">
                  <p:embed/>
                </p:oleObj>
              </mc:Choice>
              <mc:Fallback>
                <p:oleObj name="Equation" r:id="rId5" imgW="320040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20"/>
              </p:ext>
            </p:extLst>
          </p:nvPr>
        </p:nvGraphicFramePr>
        <p:xfrm>
          <a:off x="827584" y="3645024"/>
          <a:ext cx="4292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3" name="Equation" r:id="rId7" imgW="4292280" imgH="1726920" progId="Equation.DSMT4">
                  <p:embed/>
                </p:oleObj>
              </mc:Choice>
              <mc:Fallback>
                <p:oleObj name="Equation" r:id="rId7" imgW="429228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42926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3568" y="5733256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nce a ramp signal is neither an energy nor power signal; both are infinite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76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548680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nergy Spectral Density –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y domain idea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08803"/>
              </p:ext>
            </p:extLst>
          </p:nvPr>
        </p:nvGraphicFramePr>
        <p:xfrm>
          <a:off x="1475656" y="1296918"/>
          <a:ext cx="3451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Equation" r:id="rId3" imgW="3454200" imgH="634680" progId="Equation.DSMT4">
                  <p:embed/>
                </p:oleObj>
              </mc:Choice>
              <mc:Fallback>
                <p:oleObj name="Equation" r:id="rId3" imgW="345420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296918"/>
                        <a:ext cx="3451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141277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sider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265" y="2132856"/>
            <a:ext cx="7272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n the energy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an also be computed from its Fourier Transform via the following theorem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74632"/>
              </p:ext>
            </p:extLst>
          </p:nvPr>
        </p:nvGraphicFramePr>
        <p:xfrm>
          <a:off x="1871663" y="3141663"/>
          <a:ext cx="492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Equation" r:id="rId5" imgW="4927320" imgH="825480" progId="Equation.DSMT4">
                  <p:embed/>
                </p:oleObj>
              </mc:Choice>
              <mc:Fallback>
                <p:oleObj name="Equation" r:id="rId5" imgW="492732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141663"/>
                        <a:ext cx="492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9204"/>
              </p:ext>
            </p:extLst>
          </p:nvPr>
        </p:nvGraphicFramePr>
        <p:xfrm>
          <a:off x="2150069" y="4437112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4" name="Equation" r:id="rId7" imgW="1752480" imgH="444240" progId="Equation.DSMT4">
                  <p:embed/>
                </p:oleObj>
              </mc:Choice>
              <mc:Fallback>
                <p:oleObj name="Equation" r:id="rId7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0069" y="4437112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4509120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unction                       is known as 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nergy spectral density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of the signal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Note that it is a function of frequency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d is always positive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ie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hase is always zero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formula is often known as the Rayleigh Energy Theorem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47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wer Spectral Density</a:t>
            </a:r>
            <a:endParaRPr lang="en-SG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pSp>
        <p:nvGrpSpPr>
          <p:cNvPr id="6" name="Group 5"/>
          <p:cNvGrpSpPr/>
          <p:nvPr/>
        </p:nvGrpSpPr>
        <p:grpSpPr>
          <a:xfrm>
            <a:off x="1763688" y="1252414"/>
            <a:ext cx="5084936" cy="1960562"/>
            <a:chOff x="1763688" y="1252414"/>
            <a:chExt cx="5084936" cy="196056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64268"/>
                </p:ext>
              </p:extLst>
            </p:nvPr>
          </p:nvGraphicFramePr>
          <p:xfrm>
            <a:off x="2987824" y="1252414"/>
            <a:ext cx="3860800" cy="196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1" name="Equation" r:id="rId3" imgW="3860640" imgH="1955520" progId="Equation.DSMT4">
                    <p:embed/>
                  </p:oleObj>
                </mc:Choice>
                <mc:Fallback>
                  <p:oleObj name="Equation" r:id="rId3" imgW="3860640" imgH="19555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252414"/>
                          <a:ext cx="3860800" cy="1960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763688" y="2020778"/>
              <a:ext cx="13681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onsider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386" y="3573016"/>
            <a:ext cx="6231966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646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476672"/>
            <a:ext cx="7272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n the power of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an also be computed from its Fourier Transform via the following theorem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7976"/>
              </p:ext>
            </p:extLst>
          </p:nvPr>
        </p:nvGraphicFramePr>
        <p:xfrm>
          <a:off x="687337" y="1556792"/>
          <a:ext cx="74850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3" imgW="7480080" imgH="952200" progId="Equation.DSMT4">
                  <p:embed/>
                </p:oleObj>
              </mc:Choice>
              <mc:Fallback>
                <p:oleObj name="Equation" r:id="rId3" imgW="748008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37" y="1556792"/>
                        <a:ext cx="7485063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4149080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unction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f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known as the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wer spectral density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of the signal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Note that it is a function of frequency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d is always positive with phase of zero as well.  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is formula is often known as the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arsev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ower Theorem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83687"/>
              </p:ext>
            </p:extLst>
          </p:nvPr>
        </p:nvGraphicFramePr>
        <p:xfrm>
          <a:off x="2378658" y="2996952"/>
          <a:ext cx="273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5" imgW="2730240" imgH="622080" progId="Equation.DSMT4">
                  <p:embed/>
                </p:oleObj>
              </mc:Choice>
              <mc:Fallback>
                <p:oleObj name="Equation" r:id="rId5" imgW="27302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58" y="2996952"/>
                        <a:ext cx="273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0665" y="3100898"/>
            <a:ext cx="879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here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31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6</TotalTime>
  <Words>1135</Words>
  <Application>Microsoft Office PowerPoint</Application>
  <PresentationFormat>On-screen Show (4:3)</PresentationFormat>
  <Paragraphs>11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SimSun</vt:lpstr>
      <vt:lpstr>Arial</vt:lpstr>
      <vt:lpstr>Calibri</vt:lpstr>
      <vt:lpstr>Symbol</vt:lpstr>
      <vt:lpstr>Tahoma</vt:lpstr>
      <vt:lpstr>Times</vt:lpstr>
      <vt:lpstr>Times New Roman</vt:lpstr>
      <vt:lpstr>Verdana</vt:lpstr>
      <vt:lpstr>Blank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h Ai Poh</dc:creator>
  <cp:lastModifiedBy>Microsoft account</cp:lastModifiedBy>
  <cp:revision>208</cp:revision>
  <dcterms:created xsi:type="dcterms:W3CDTF">2011-07-16T16:21:12Z</dcterms:created>
  <dcterms:modified xsi:type="dcterms:W3CDTF">2014-09-04T07:21:25Z</dcterms:modified>
</cp:coreProperties>
</file>